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74DD37" w14:textId="1E57DAF9" w:rsidR="00554A65" w:rsidRDefault="000C0FDC" w:rsidP="000C0FDC">
      <w:pPr>
        <w:pStyle w:val="MTDisplayEquation"/>
      </w:pPr>
      <w:r>
        <w:tab/>
      </w:r>
      <w:r w:rsidRPr="000C0FDC">
        <w:rPr>
          <w:position w:val="-36"/>
        </w:rPr>
        <w:object w:dxaOrig="2220" w:dyaOrig="840" w14:anchorId="2466AA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1.1pt;height:42pt" o:ole="">
            <v:imagedata r:id="rId6" o:title=""/>
          </v:shape>
          <o:OLEObject Type="Embed" ProgID="Equation.DSMT4" ShapeID="_x0000_i1027" DrawAspect="Content" ObjectID="_1647605423" r:id="rId7"/>
        </w:object>
      </w:r>
      <w:r>
        <w:t xml:space="preserve"> </w:t>
      </w:r>
    </w:p>
    <w:p w14:paraId="469C612A" w14:textId="1D78C648" w:rsidR="000C0FDC" w:rsidRDefault="000C0FDC" w:rsidP="000C0FDC">
      <w:pPr>
        <w:pStyle w:val="MTDisplayEquation"/>
      </w:pPr>
      <w:r>
        <w:tab/>
      </w:r>
      <w:r w:rsidR="009B73CC" w:rsidRPr="009B73CC">
        <w:rPr>
          <w:position w:val="-142"/>
        </w:rPr>
        <w:object w:dxaOrig="2880" w:dyaOrig="2960" w14:anchorId="4FAC01A5">
          <v:shape id="_x0000_i1034" type="#_x0000_t75" style="width:2in;height:148pt" o:ole="">
            <v:imagedata r:id="rId8" o:title=""/>
          </v:shape>
          <o:OLEObject Type="Embed" ProgID="Equation.DSMT4" ShapeID="_x0000_i1034" DrawAspect="Content" ObjectID="_1647605424" r:id="rId9"/>
        </w:object>
      </w:r>
      <w:r>
        <w:t xml:space="preserve"> </w:t>
      </w:r>
      <w:bookmarkStart w:id="0" w:name="_GoBack"/>
      <w:bookmarkEnd w:id="0"/>
    </w:p>
    <w:p w14:paraId="403AE6A8" w14:textId="5AB1C0FE" w:rsidR="000C0FDC" w:rsidRDefault="00C53AD0" w:rsidP="00C53AD0">
      <w:pPr>
        <w:pStyle w:val="MTDisplayEquation"/>
      </w:pPr>
      <w:r>
        <w:tab/>
      </w:r>
      <w:r w:rsidRPr="00C53AD0">
        <w:rPr>
          <w:position w:val="-230"/>
        </w:rPr>
        <w:object w:dxaOrig="1800" w:dyaOrig="4720" w14:anchorId="1B41D990">
          <v:shape id="_x0000_i1037" type="#_x0000_t75" style="width:89.95pt;height:236.05pt" o:ole="">
            <v:imagedata r:id="rId10" o:title=""/>
          </v:shape>
          <o:OLEObject Type="Embed" ProgID="Equation.DSMT4" ShapeID="_x0000_i1037" DrawAspect="Content" ObjectID="_1647605425" r:id="rId11"/>
        </w:object>
      </w:r>
      <w:r>
        <w:t xml:space="preserve"> </w:t>
      </w:r>
    </w:p>
    <w:p w14:paraId="70E3EF03" w14:textId="48FF472A" w:rsidR="00C53AD0" w:rsidRDefault="00C53AD0" w:rsidP="00C53AD0">
      <w:pPr>
        <w:pStyle w:val="MTDisplayEquation"/>
      </w:pPr>
      <w:r>
        <w:tab/>
      </w:r>
      <w:r w:rsidR="00047151" w:rsidRPr="00047151">
        <w:rPr>
          <w:position w:val="-224"/>
        </w:rPr>
        <w:object w:dxaOrig="4640" w:dyaOrig="4599" w14:anchorId="300AD461">
          <v:shape id="_x0000_i1044" type="#_x0000_t75" style="width:232.05pt;height:229.9pt" o:ole="">
            <v:imagedata r:id="rId12" o:title=""/>
          </v:shape>
          <o:OLEObject Type="Embed" ProgID="Equation.DSMT4" ShapeID="_x0000_i1044" DrawAspect="Content" ObjectID="_1647605426" r:id="rId13"/>
        </w:object>
      </w:r>
      <w:r>
        <w:t xml:space="preserve"> </w:t>
      </w:r>
    </w:p>
    <w:p w14:paraId="3B906CBA" w14:textId="328E6899" w:rsidR="00C53AD0" w:rsidRDefault="00047151" w:rsidP="00047151">
      <w:pPr>
        <w:pStyle w:val="MTDisplayEquation"/>
      </w:pPr>
      <w:r>
        <w:lastRenderedPageBreak/>
        <w:tab/>
      </w:r>
      <w:r w:rsidR="00A937E4" w:rsidRPr="00047151">
        <w:rPr>
          <w:position w:val="-28"/>
        </w:rPr>
        <w:object w:dxaOrig="4360" w:dyaOrig="1040" w14:anchorId="5124C237">
          <v:shape id="_x0000_i1051" type="#_x0000_t75" style="width:217.85pt;height:51.95pt" o:ole="">
            <v:imagedata r:id="rId14" o:title=""/>
          </v:shape>
          <o:OLEObject Type="Embed" ProgID="Equation.DSMT4" ShapeID="_x0000_i1051" DrawAspect="Content" ObjectID="_1647605427" r:id="rId15"/>
        </w:object>
      </w:r>
      <w:r>
        <w:t xml:space="preserve"> </w:t>
      </w:r>
    </w:p>
    <w:p w14:paraId="09E0FACF" w14:textId="77777777" w:rsidR="00047151" w:rsidRDefault="00047151"/>
    <w:sectPr w:rsidR="000471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E09D67" w14:textId="77777777" w:rsidR="000C0FDC" w:rsidRDefault="000C0FDC" w:rsidP="000C0FDC">
      <w:r>
        <w:separator/>
      </w:r>
    </w:p>
  </w:endnote>
  <w:endnote w:type="continuationSeparator" w:id="0">
    <w:p w14:paraId="421B3166" w14:textId="77777777" w:rsidR="000C0FDC" w:rsidRDefault="000C0FDC" w:rsidP="000C0F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FFDCBA" w14:textId="77777777" w:rsidR="000C0FDC" w:rsidRDefault="000C0FDC" w:rsidP="000C0FDC">
      <w:r>
        <w:separator/>
      </w:r>
    </w:p>
  </w:footnote>
  <w:footnote w:type="continuationSeparator" w:id="0">
    <w:p w14:paraId="37E5FB5F" w14:textId="77777777" w:rsidR="000C0FDC" w:rsidRDefault="000C0FDC" w:rsidP="000C0F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120A"/>
    <w:rsid w:val="00047151"/>
    <w:rsid w:val="000C0FDC"/>
    <w:rsid w:val="00222B67"/>
    <w:rsid w:val="00554A65"/>
    <w:rsid w:val="0056120A"/>
    <w:rsid w:val="0064701B"/>
    <w:rsid w:val="009B73CC"/>
    <w:rsid w:val="00A0052E"/>
    <w:rsid w:val="00A937E4"/>
    <w:rsid w:val="00C53AD0"/>
    <w:rsid w:val="00D41AD2"/>
    <w:rsid w:val="00F25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22968E2B-1896-4BBD-BEFA-E8080848EF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C0F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C0FD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C0F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C0FDC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0C0FDC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0C0F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2</TotalTime>
  <Pages>2</Pages>
  <Words>22</Words>
  <Characters>129</Characters>
  <Application>Microsoft Office Word</Application>
  <DocSecurity>0</DocSecurity>
  <Lines>1</Lines>
  <Paragraphs>1</Paragraphs>
  <ScaleCrop>false</ScaleCrop>
  <Company/>
  <LinksUpToDate>false</LinksUpToDate>
  <CharactersWithSpaces>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4-04T09:09:00Z</dcterms:created>
  <dcterms:modified xsi:type="dcterms:W3CDTF">2020-04-05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